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31" r:id="rId17"/>
    <p:sldId id="332" r:id="rId18"/>
    <p:sldId id="333" r:id="rId19"/>
    <p:sldId id="334" r:id="rId20"/>
    <p:sldId id="335" r:id="rId21"/>
    <p:sldId id="336" r:id="rId22"/>
    <p:sldId id="337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47" d="100"/>
          <a:sy n="47" d="100"/>
        </p:scale>
        <p:origin x="1448" y="308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9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Time reversal symmetry and 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Magnetic groups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Chap. 16 in DDJ</a:t>
            </a:r>
          </a:p>
          <a:p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ffects of magnetic configurations on point groups and space grou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 of magnetic point grou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5943600"/>
            <a:ext cx="906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Note:   These slides contain materials from an electronic version of the </a:t>
            </a:r>
            <a:r>
              <a:rPr lang="en-US" sz="1600" dirty="0" err="1" smtClean="0">
                <a:latin typeface="+mj-lt"/>
              </a:rPr>
              <a:t>Dresselhaus</a:t>
            </a:r>
            <a:r>
              <a:rPr lang="en-US" sz="1600" dirty="0" smtClean="0">
                <a:latin typeface="+mj-lt"/>
              </a:rPr>
              <a:t> textbook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068512"/>
            <a:ext cx="8915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66044"/>
              </p:ext>
            </p:extLst>
          </p:nvPr>
        </p:nvGraphicFramePr>
        <p:xfrm>
          <a:off x="114300" y="76200"/>
          <a:ext cx="90995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3" name="Equation" r:id="rId3" imgW="6819840" imgH="1892160" progId="Equation.DSMT4">
                  <p:embed/>
                </p:oleObj>
              </mc:Choice>
              <mc:Fallback>
                <p:oleObj name="Equation" r:id="rId3" imgW="68198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76200"/>
                        <a:ext cx="9099550" cy="25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79061"/>
              </p:ext>
            </p:extLst>
          </p:nvPr>
        </p:nvGraphicFramePr>
        <p:xfrm>
          <a:off x="166687" y="2903537"/>
          <a:ext cx="8582026" cy="34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4" name="Equation" r:id="rId5" imgW="6565680" imgH="2641320" progId="Equation.DSMT4">
                  <p:embed/>
                </p:oleObj>
              </mc:Choice>
              <mc:Fallback>
                <p:oleObj name="Equation" r:id="rId5" imgW="656568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687" y="2903537"/>
                        <a:ext cx="8582026" cy="345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6925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possibility #3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33225"/>
              </p:ext>
            </p:extLst>
          </p:nvPr>
        </p:nvGraphicFramePr>
        <p:xfrm>
          <a:off x="1211263" y="1143000"/>
          <a:ext cx="4824412" cy="367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2" name="Equation" r:id="rId3" imgW="3517560" imgH="2679480" progId="Equation.DSMT4">
                  <p:embed/>
                </p:oleObj>
              </mc:Choice>
              <mc:Fallback>
                <p:oleObj name="Equation" r:id="rId3" imgW="351756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1143000"/>
                        <a:ext cx="4824412" cy="367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6400" y="1796177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2h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(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)</a:t>
            </a:r>
            <a:endParaRPr lang="en-US" sz="32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4953000" y="1828800"/>
            <a:ext cx="457200" cy="762000"/>
          </a:xfrm>
          <a:prstGeom prst="rightBrac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>
            <a:off x="5181600" y="2895600"/>
            <a:ext cx="457200" cy="762000"/>
          </a:xfrm>
          <a:prstGeom prst="rightBrac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>
            <a:off x="5181600" y="3886200"/>
            <a:ext cx="457200" cy="762000"/>
          </a:xfrm>
          <a:prstGeom prst="rightBrac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15000" y="2920425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2h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(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)</a:t>
            </a:r>
            <a:endParaRPr lang="en-US" sz="32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3987225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2h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3200" b="1" i="1" dirty="0" smtClean="0">
                <a:solidFill>
                  <a:srgbClr val="FF0000"/>
                </a:solidFill>
              </a:rPr>
              <a:t>C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+mj-lt"/>
              </a:rPr>
              <a:t>1h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)</a:t>
            </a:r>
            <a:endParaRPr lang="en-US" sz="3200" b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2947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632" y="941387"/>
            <a:ext cx="6918736" cy="54149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66750"/>
              </p:ext>
            </p:extLst>
          </p:nvPr>
        </p:nvGraphicFramePr>
        <p:xfrm>
          <a:off x="3810000" y="1371600"/>
          <a:ext cx="5113072" cy="13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3" name="Equation" r:id="rId4" imgW="2844720" imgH="774360" progId="Equation.DSMT4">
                  <p:embed/>
                </p:oleObj>
              </mc:Choice>
              <mc:Fallback>
                <p:oleObj name="Equation" r:id="rId4" imgW="2844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371600"/>
                        <a:ext cx="5113072" cy="13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92552"/>
              </p:ext>
            </p:extLst>
          </p:nvPr>
        </p:nvGraphicFramePr>
        <p:xfrm>
          <a:off x="3810000" y="5105400"/>
          <a:ext cx="347869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4" name="Equation" r:id="rId6" imgW="1904760" imgH="291960" progId="Equation.DSMT4">
                  <p:embed/>
                </p:oleObj>
              </mc:Choice>
              <mc:Fallback>
                <p:oleObj name="Equation" r:id="rId6" imgW="1904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5105400"/>
                        <a:ext cx="347869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1821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#3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83525"/>
            <a:ext cx="9131918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4085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  <a:r>
              <a:rPr lang="en-US" sz="2400" b="1" i="1" baseline="-25000" dirty="0" smtClean="0">
                <a:latin typeface="+mj-lt"/>
              </a:rPr>
              <a:t>4h</a:t>
            </a:r>
            <a:r>
              <a:rPr lang="en-US" sz="2400" b="1" i="1" dirty="0" smtClean="0">
                <a:latin typeface="+mj-lt"/>
              </a:rPr>
              <a:t>(D</a:t>
            </a:r>
            <a:r>
              <a:rPr lang="en-US" sz="2400" b="1" i="1" baseline="-25000" dirty="0" smtClean="0">
                <a:latin typeface="+mj-lt"/>
              </a:rPr>
              <a:t>2h</a:t>
            </a:r>
            <a:r>
              <a:rPr lang="en-US" sz="2400" b="1" i="1" dirty="0" smtClean="0">
                <a:latin typeface="+mj-lt"/>
              </a:rPr>
              <a:t>) </a:t>
            </a:r>
            <a:r>
              <a:rPr lang="en-US" sz="2400" b="1" dirty="0" smtClean="0">
                <a:latin typeface="+mj-lt"/>
              </a:rPr>
              <a:t>-- continued</a:t>
            </a:r>
            <a:endParaRPr lang="en-US" sz="2400" b="1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133600"/>
            <a:ext cx="7937825" cy="39576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5876924"/>
            <a:ext cx="3089634" cy="4794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76400" y="16719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16719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TA</a:t>
            </a:r>
            <a:r>
              <a:rPr lang="en-US" sz="2400" b="1" i="1" baseline="-25000" dirty="0" err="1" smtClean="0">
                <a:latin typeface="+mj-lt"/>
              </a:rPr>
              <a:t>k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1943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83" y="1752600"/>
            <a:ext cx="9034017" cy="3562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haracter table analysis for magnetic group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16843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3631" y="381000"/>
            <a:ext cx="4376738" cy="5764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362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8186738" cy="3546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5459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119" y="3133583"/>
            <a:ext cx="5486400" cy="34637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1378" y="1137"/>
            <a:ext cx="4581243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966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201357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749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48" y="1063228"/>
            <a:ext cx="9082552" cy="47315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2819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3200400"/>
            <a:ext cx="7086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opic for presentation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MnF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and NiF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06" y="1600200"/>
            <a:ext cx="8662988" cy="30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3115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331" y="488883"/>
            <a:ext cx="5367338" cy="5880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7089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324850" cy="491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8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8001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esentation idea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gest the content of a literature paper which involves aspects of group theory and present the theory and result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Find a particular molecule or crystal and analyze its group theoretic aspect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 smtClean="0">
                <a:latin typeface="+mj-lt"/>
              </a:rPr>
              <a:t>Band structure analysis;   find at least 3 special k-points or directions, analyzing their groups and compatibility relationship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 smtClean="0">
                <a:latin typeface="+mj-lt"/>
              </a:rPr>
              <a:t>Point group analysis, finding selection rules for various transitions between represent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 smtClean="0">
                <a:latin typeface="+mj-lt"/>
              </a:rPr>
              <a:t>Vibrational mode analysis</a:t>
            </a:r>
          </a:p>
        </p:txBody>
      </p:sp>
    </p:spTree>
    <p:extLst>
      <p:ext uri="{BB962C8B-B14F-4D97-AF65-F5344CB8AC3E}">
        <p14:creationId xmlns:p14="http://schemas.microsoft.com/office/powerpoint/2010/main" val="18904423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theory describing magnetic configur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64" y="969801"/>
            <a:ext cx="6918736" cy="541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364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is magnetic ordering important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36829"/>
              </p:ext>
            </p:extLst>
          </p:nvPr>
        </p:nvGraphicFramePr>
        <p:xfrm>
          <a:off x="1447800" y="1219200"/>
          <a:ext cx="5780721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3" imgW="3670200" imgH="1206360" progId="Equation.DSMT4">
                  <p:embed/>
                </p:oleObj>
              </mc:Choice>
              <mc:Fallback>
                <p:oleObj name="Equation" r:id="rId3" imgW="36702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219200"/>
                        <a:ext cx="5780721" cy="190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2004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does time reversal symmetry have to do with magnetic configurations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ime reversal symmetry does not effect charge dens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ime reversal symmetry does effect internal spin so that the effects of the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operator on the group operations must be taken into account</a:t>
            </a:r>
          </a:p>
        </p:txBody>
      </p:sp>
    </p:spTree>
    <p:extLst>
      <p:ext uri="{BB962C8B-B14F-4D97-AF65-F5344CB8AC3E}">
        <p14:creationId xmlns:p14="http://schemas.microsoft.com/office/powerpoint/2010/main" val="860456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81746"/>
              </p:ext>
            </p:extLst>
          </p:nvPr>
        </p:nvGraphicFramePr>
        <p:xfrm>
          <a:off x="762000" y="989013"/>
          <a:ext cx="7235239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3" imgW="5422680" imgH="1828800" progId="Equation.DSMT4">
                  <p:embed/>
                </p:oleObj>
              </mc:Choice>
              <mc:Fallback>
                <p:oleObj name="Equation" r:id="rId3" imgW="54226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89013"/>
                        <a:ext cx="7235239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15294"/>
              </p:ext>
            </p:extLst>
          </p:nvPr>
        </p:nvGraphicFramePr>
        <p:xfrm>
          <a:off x="2133600" y="3581400"/>
          <a:ext cx="1600200" cy="224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9" name="Equation" r:id="rId5" imgW="1193760" imgH="1676160" progId="Equation.DSMT4">
                  <p:embed/>
                </p:oleObj>
              </mc:Choice>
              <mc:Fallback>
                <p:oleObj name="Equation" r:id="rId5" imgW="11937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581400"/>
                        <a:ext cx="1600200" cy="2247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5182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4450" y="1447800"/>
            <a:ext cx="871855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86157"/>
              </p:ext>
            </p:extLst>
          </p:nvPr>
        </p:nvGraphicFramePr>
        <p:xfrm>
          <a:off x="44450" y="903288"/>
          <a:ext cx="90995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Equation" r:id="rId3" imgW="6819840" imgH="1892160" progId="Equation.DSMT4">
                  <p:embed/>
                </p:oleObj>
              </mc:Choice>
              <mc:Fallback>
                <p:oleObj name="Equation" r:id="rId3" imgW="68198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" y="903288"/>
                        <a:ext cx="9099550" cy="25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/>
          <p:cNvSpPr/>
          <p:nvPr/>
        </p:nvSpPr>
        <p:spPr>
          <a:xfrm>
            <a:off x="1143000" y="4495800"/>
            <a:ext cx="1828800" cy="1600200"/>
          </a:xfrm>
          <a:prstGeom prst="cub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091289" y="5295900"/>
            <a:ext cx="304800" cy="685800"/>
            <a:chOff x="3810000" y="4191000"/>
            <a:chExt cx="304800" cy="685800"/>
          </a:xfrm>
        </p:grpSpPr>
        <p:sp>
          <p:nvSpPr>
            <p:cNvPr id="7" name="Oval 6"/>
            <p:cNvSpPr/>
            <p:nvPr/>
          </p:nvSpPr>
          <p:spPr>
            <a:xfrm>
              <a:off x="3810000" y="4419600"/>
              <a:ext cx="304800" cy="3048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3962400" y="4191000"/>
              <a:ext cx="0" cy="68580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40945" y="4724400"/>
            <a:ext cx="304800" cy="685800"/>
            <a:chOff x="3810000" y="4191000"/>
            <a:chExt cx="304800" cy="685800"/>
          </a:xfrm>
        </p:grpSpPr>
        <p:sp>
          <p:nvSpPr>
            <p:cNvPr id="12" name="Oval 11"/>
            <p:cNvSpPr/>
            <p:nvPr/>
          </p:nvSpPr>
          <p:spPr>
            <a:xfrm>
              <a:off x="3810000" y="4419600"/>
              <a:ext cx="304800" cy="30480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3962400" y="4191000"/>
              <a:ext cx="0" cy="68580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>
            <a:off x="1295400" y="4904875"/>
            <a:ext cx="76200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3810000"/>
            <a:ext cx="2590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#1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84576"/>
              </p:ext>
            </p:extLst>
          </p:nvPr>
        </p:nvGraphicFramePr>
        <p:xfrm>
          <a:off x="3282950" y="4364038"/>
          <a:ext cx="48895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Equation" r:id="rId5" imgW="3238200" imgH="1015920" progId="Equation.DSMT4">
                  <p:embed/>
                </p:oleObj>
              </mc:Choice>
              <mc:Fallback>
                <p:oleObj name="Equation" r:id="rId5" imgW="3238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950" y="4364038"/>
                        <a:ext cx="48895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560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899444"/>
            <a:ext cx="8915400" cy="10541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86157"/>
              </p:ext>
            </p:extLst>
          </p:nvPr>
        </p:nvGraphicFramePr>
        <p:xfrm>
          <a:off x="44450" y="903288"/>
          <a:ext cx="90995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4" name="Equation" r:id="rId3" imgW="6819840" imgH="1892160" progId="Equation.DSMT4">
                  <p:embed/>
                </p:oleObj>
              </mc:Choice>
              <mc:Fallback>
                <p:oleObj name="Equation" r:id="rId3" imgW="68198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" y="903288"/>
                        <a:ext cx="9099550" cy="25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/>
          <p:cNvSpPr/>
          <p:nvPr/>
        </p:nvSpPr>
        <p:spPr>
          <a:xfrm>
            <a:off x="1143000" y="4495800"/>
            <a:ext cx="1828800" cy="1600200"/>
          </a:xfrm>
          <a:prstGeom prst="cub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091289" y="5524500"/>
            <a:ext cx="304800" cy="3048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40945" y="4953000"/>
            <a:ext cx="304800" cy="3048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95400" y="4904875"/>
            <a:ext cx="76200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3810000"/>
            <a:ext cx="2590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#2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53126"/>
              </p:ext>
            </p:extLst>
          </p:nvPr>
        </p:nvGraphicFramePr>
        <p:xfrm>
          <a:off x="3676851" y="4406106"/>
          <a:ext cx="172561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5" name="Equation" r:id="rId5" imgW="1143000" imgH="723600" progId="Equation.DSMT4">
                  <p:embed/>
                </p:oleObj>
              </mc:Choice>
              <mc:Fallback>
                <p:oleObj name="Equation" r:id="rId5" imgW="11430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6851" y="4406106"/>
                        <a:ext cx="1725612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38600" y="56769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non-magnetic crystal)</a:t>
            </a:r>
          </a:p>
        </p:txBody>
      </p:sp>
    </p:spTree>
    <p:extLst>
      <p:ext uri="{BB962C8B-B14F-4D97-AF65-F5344CB8AC3E}">
        <p14:creationId xmlns:p14="http://schemas.microsoft.com/office/powerpoint/2010/main" val="3792718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899444"/>
            <a:ext cx="8915400" cy="10541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77907"/>
            <a:ext cx="8582025" cy="1752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3032"/>
              </p:ext>
            </p:extLst>
          </p:nvPr>
        </p:nvGraphicFramePr>
        <p:xfrm>
          <a:off x="44450" y="903288"/>
          <a:ext cx="90995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3" name="Equation" r:id="rId4" imgW="6819840" imgH="1892160" progId="Equation.DSMT4">
                  <p:embed/>
                </p:oleObj>
              </mc:Choice>
              <mc:Fallback>
                <p:oleObj name="Equation" r:id="rId4" imgW="68198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0" y="903288"/>
                        <a:ext cx="9099550" cy="25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2400" y="3755039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#2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(space group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32591"/>
              </p:ext>
            </p:extLst>
          </p:nvPr>
        </p:nvGraphicFramePr>
        <p:xfrm>
          <a:off x="2979738" y="3775075"/>
          <a:ext cx="5749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6" imgW="4038480" imgH="749160" progId="Equation.DSMT4">
                  <p:embed/>
                </p:oleObj>
              </mc:Choice>
              <mc:Fallback>
                <p:oleObj name="Equation" r:id="rId6" imgW="4038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9738" y="3775075"/>
                        <a:ext cx="57499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4813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69</TotalTime>
  <Words>439</Words>
  <Application>Microsoft Office PowerPoint</Application>
  <PresentationFormat>On-screen Show (4:3)</PresentationFormat>
  <Paragraphs>10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40</cp:revision>
  <cp:lastPrinted>2017-03-31T14:20:07Z</cp:lastPrinted>
  <dcterms:created xsi:type="dcterms:W3CDTF">2012-01-10T18:32:24Z</dcterms:created>
  <dcterms:modified xsi:type="dcterms:W3CDTF">2017-04-03T14:43:45Z</dcterms:modified>
</cp:coreProperties>
</file>